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E5A9D1" w14:textId="382A5141" w:rsidR="00B43CA8" w:rsidRDefault="00336A03" w:rsidP="00336A03">
      <w:pPr>
        <w:pStyle w:val="MTDisplayEquation"/>
      </w:pPr>
      <w:r>
        <w:tab/>
      </w:r>
      <w:r w:rsidRPr="00336A03">
        <w:rPr>
          <w:position w:val="-58"/>
        </w:rPr>
        <w:object w:dxaOrig="2880" w:dyaOrig="1680" w14:anchorId="725FF3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in;height:83.8pt" o:ole="">
            <v:imagedata r:id="rId6" o:title=""/>
          </v:shape>
          <o:OLEObject Type="Embed" ProgID="Equation.DSMT4" ShapeID="_x0000_i1031" DrawAspect="Content" ObjectID="_1648903344" r:id="rId7"/>
        </w:object>
      </w:r>
      <w:r>
        <w:t xml:space="preserve"> </w:t>
      </w:r>
    </w:p>
    <w:p w14:paraId="0492F86F" w14:textId="18D33BBE" w:rsidR="00336A03" w:rsidRDefault="00336A03" w:rsidP="00336A03">
      <w:r w:rsidRPr="00336A03">
        <w:rPr>
          <w:position w:val="-12"/>
        </w:rPr>
        <w:object w:dxaOrig="520" w:dyaOrig="360" w14:anchorId="27FECFF0">
          <v:shape id="_x0000_i1034" type="#_x0000_t75" style="width:25.8pt;height:18.25pt" o:ole="">
            <v:imagedata r:id="rId8" o:title=""/>
          </v:shape>
          <o:OLEObject Type="Embed" ProgID="Equation.DSMT4" ShapeID="_x0000_i1034" DrawAspect="Content" ObjectID="_1648903345" r:id="rId9"/>
        </w:object>
      </w:r>
      <w:r>
        <w:rPr>
          <w:rFonts w:hint="eastAsia"/>
        </w:rPr>
        <w:t>分别为协方差矩阵</w:t>
      </w:r>
      <w:r w:rsidRPr="00336A03">
        <w:rPr>
          <w:position w:val="-6"/>
        </w:rPr>
        <w:object w:dxaOrig="240" w:dyaOrig="279" w14:anchorId="7D1D2767">
          <v:shape id="_x0000_i1041" type="#_x0000_t75" style="width:11.8pt;height:13.95pt" o:ole="">
            <v:imagedata r:id="rId10" o:title=""/>
          </v:shape>
          <o:OLEObject Type="Embed" ProgID="Equation.DSMT4" ShapeID="_x0000_i1041" DrawAspect="Content" ObjectID="_1648903346" r:id="rId11"/>
        </w:object>
      </w:r>
      <w:r>
        <w:rPr>
          <w:rFonts w:hint="eastAsia"/>
        </w:rPr>
        <w:t>的特征值和特征向量</w:t>
      </w:r>
      <w:r>
        <w:t xml:space="preserve"> </w:t>
      </w:r>
    </w:p>
    <w:p w14:paraId="0BE2F27C" w14:textId="3CBEF392" w:rsidR="00336A03" w:rsidRDefault="00336A03">
      <w:r>
        <w:t xml:space="preserve"> </w:t>
      </w:r>
    </w:p>
    <w:sectPr w:rsidR="00336A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1DD584" w14:textId="77777777" w:rsidR="00ED6FBA" w:rsidRDefault="00ED6FBA" w:rsidP="00336A03">
      <w:r>
        <w:separator/>
      </w:r>
    </w:p>
  </w:endnote>
  <w:endnote w:type="continuationSeparator" w:id="0">
    <w:p w14:paraId="52042C2F" w14:textId="77777777" w:rsidR="00ED6FBA" w:rsidRDefault="00ED6FBA" w:rsidP="00336A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3648C7" w14:textId="77777777" w:rsidR="00ED6FBA" w:rsidRDefault="00ED6FBA" w:rsidP="00336A03">
      <w:r>
        <w:separator/>
      </w:r>
    </w:p>
  </w:footnote>
  <w:footnote w:type="continuationSeparator" w:id="0">
    <w:p w14:paraId="6F284855" w14:textId="77777777" w:rsidR="00ED6FBA" w:rsidRDefault="00ED6FBA" w:rsidP="00336A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7D51"/>
    <w:rsid w:val="00222B93"/>
    <w:rsid w:val="00336A03"/>
    <w:rsid w:val="00616670"/>
    <w:rsid w:val="00AF7D51"/>
    <w:rsid w:val="00B43CA8"/>
    <w:rsid w:val="00ED6FB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35CE37"/>
  <w15:chartTrackingRefBased/>
  <w15:docId w15:val="{B3D31C7F-CDEA-415E-A118-D47B1B299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36A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36A0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36A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36A03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36A0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36A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5</Words>
  <Characters>90</Characters>
  <Application>Microsoft Office Word</Application>
  <DocSecurity>0</DocSecurity>
  <Lines>1</Lines>
  <Paragraphs>1</Paragraphs>
  <ScaleCrop>false</ScaleCrop>
  <Company/>
  <LinksUpToDate>false</LinksUpToDate>
  <CharactersWithSpaces>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4-20T07:48:00Z</dcterms:created>
  <dcterms:modified xsi:type="dcterms:W3CDTF">2020-04-20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